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7DA4" w:rsidRDefault="00692A7D" w:rsidP="00692A7D">
      <w:pPr>
        <w:jc w:val="center"/>
      </w:pPr>
      <w:r>
        <w:t>Задание 3</w:t>
      </w:r>
    </w:p>
    <w:p w:rsidR="008765E7" w:rsidRDefault="008765E7" w:rsidP="00692A7D">
      <w:r>
        <w:t>Правильная скобочная последовательность – это та последовательность, которая имеет одинаковое количество открывающих и закрывающих скобок.</w:t>
      </w:r>
      <w:r w:rsidR="00F42BD0">
        <w:t xml:space="preserve"> Если увеличивать переменную </w:t>
      </w:r>
      <w:r w:rsidR="00F42BD0">
        <w:t>на 1</w:t>
      </w:r>
      <w:r w:rsidR="00F42BD0">
        <w:t xml:space="preserve"> (пусть она </w:t>
      </w:r>
      <w:r w:rsidR="00F42BD0">
        <w:rPr>
          <w:lang w:val="en-US"/>
        </w:rPr>
        <w:t>m</w:t>
      </w:r>
      <w:r w:rsidR="00F42BD0" w:rsidRPr="00F42BD0">
        <w:t>)</w:t>
      </w:r>
      <w:r w:rsidR="00F42BD0">
        <w:t>, когда встречается</w:t>
      </w:r>
      <w:proofErr w:type="gramStart"/>
      <w:r w:rsidR="00F42BD0">
        <w:t xml:space="preserve">  </w:t>
      </w:r>
      <w:r w:rsidR="00F42BD0" w:rsidRPr="00F42BD0">
        <w:t>‘(‘</w:t>
      </w:r>
      <w:r w:rsidR="00F42BD0">
        <w:t xml:space="preserve">, </w:t>
      </w:r>
      <w:proofErr w:type="gramEnd"/>
      <w:r w:rsidR="00F42BD0">
        <w:t xml:space="preserve">и уменьшать на 1, когда встречается </w:t>
      </w:r>
      <w:r w:rsidR="00F42BD0" w:rsidRPr="00F42BD0">
        <w:t>‘)’</w:t>
      </w:r>
      <w:r w:rsidR="00F42BD0">
        <w:t xml:space="preserve">, то по свойству правильной скобочной последовательности </w:t>
      </w:r>
      <w:r w:rsidR="00F42BD0">
        <w:rPr>
          <w:lang w:val="en-US"/>
        </w:rPr>
        <w:t>m</w:t>
      </w:r>
      <w:r w:rsidR="00F42BD0" w:rsidRPr="00F42BD0">
        <w:t xml:space="preserve"> </w:t>
      </w:r>
      <w:r w:rsidR="00F42BD0">
        <w:t xml:space="preserve">неотрицательная на любой позиции в строке, а на последней (после прохождения всей строки) равна 0. </w:t>
      </w:r>
    </w:p>
    <w:p w:rsidR="00F42BD0" w:rsidRDefault="00F42BD0" w:rsidP="00692A7D">
      <w:proofErr w:type="gramStart"/>
      <w:r>
        <w:t xml:space="preserve">Потому, когда свойство не выполняется, </w:t>
      </w:r>
      <w:r>
        <w:rPr>
          <w:lang w:val="en-US"/>
        </w:rPr>
        <w:t>m</w:t>
      </w:r>
      <w:r w:rsidRPr="00F42BD0">
        <w:t xml:space="preserve"> </w:t>
      </w:r>
      <w:r>
        <w:t>становится меньше 0</w:t>
      </w:r>
      <w:r w:rsidRPr="00F42BD0">
        <w:t xml:space="preserve"> (</w:t>
      </w:r>
      <w:r>
        <w:t xml:space="preserve">в этом алгоритме, это только -1, т.к. мы сразу избавляемся от неправильного значения), достаточно увеличить результат (то есть добавить </w:t>
      </w:r>
      <w:r w:rsidRPr="00F42BD0">
        <w:t>‘(‘</w:t>
      </w:r>
      <w:r>
        <w:t xml:space="preserve">). По окончанию цикла в </w:t>
      </w:r>
      <w:r>
        <w:rPr>
          <w:lang w:val="en-US"/>
        </w:rPr>
        <w:t>m</w:t>
      </w:r>
      <w:r w:rsidRPr="00F42BD0">
        <w:t xml:space="preserve"> </w:t>
      </w:r>
      <w:r>
        <w:t>будет некоторое</w:t>
      </w:r>
      <w:r w:rsidR="00D17D2C">
        <w:t xml:space="preserve"> неотрицательное</w:t>
      </w:r>
      <w:r>
        <w:t xml:space="preserve"> число, к результату нужно добавить значение </w:t>
      </w:r>
      <w:r>
        <w:rPr>
          <w:lang w:val="en-US"/>
        </w:rPr>
        <w:t>m</w:t>
      </w:r>
      <w:r>
        <w:t xml:space="preserve">. </w:t>
      </w:r>
      <w:proofErr w:type="gramEnd"/>
    </w:p>
    <w:p w:rsidR="00D17D2C" w:rsidRPr="00D17D2C" w:rsidRDefault="00D17D2C" w:rsidP="00692A7D">
      <w:r>
        <w:t>Итоговая сложность алгоритма</w:t>
      </w:r>
      <w:r w:rsidRPr="00D17D2C">
        <w:t xml:space="preserve">: </w:t>
      </w:r>
      <w:r w:rsidRPr="0050648D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5" o:title=""/>
          </v:shape>
          <o:OLEObject Type="Embed" ProgID="Equation.DSMT4" ShapeID="_x0000_i1025" DrawAspect="Content" ObjectID="_1665901352" r:id="rId6"/>
        </w:object>
      </w:r>
      <w:r>
        <w:t>, т.к. мы проходим всю исходную строку.</w:t>
      </w:r>
      <w:bookmarkStart w:id="0" w:name="_GoBack"/>
      <w:bookmarkEnd w:id="0"/>
    </w:p>
    <w:p w:rsidR="00D17D2C" w:rsidRPr="00D17D2C" w:rsidRDefault="00D17D2C" w:rsidP="00692A7D"/>
    <w:sectPr w:rsidR="00D17D2C" w:rsidRPr="00D17D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355"/>
    <w:rsid w:val="00015827"/>
    <w:rsid w:val="00597FB7"/>
    <w:rsid w:val="00692A7D"/>
    <w:rsid w:val="008765E7"/>
    <w:rsid w:val="00B20355"/>
    <w:rsid w:val="00D17D2C"/>
    <w:rsid w:val="00D50E34"/>
    <w:rsid w:val="00EA7DA4"/>
    <w:rsid w:val="00F42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22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5</cp:revision>
  <dcterms:created xsi:type="dcterms:W3CDTF">2020-10-25T17:18:00Z</dcterms:created>
  <dcterms:modified xsi:type="dcterms:W3CDTF">2020-11-03T06:36:00Z</dcterms:modified>
</cp:coreProperties>
</file>